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FBEC92" w14:textId="77777777" w:rsidR="00774185" w:rsidRPr="00DF30FB" w:rsidRDefault="00774185" w:rsidP="00774185">
      <w:pPr>
        <w:spacing w:before="120" w:after="60" w:line="276" w:lineRule="auto"/>
        <w:ind w:left="567" w:firstLine="1"/>
        <w:rPr>
          <w:sz w:val="26"/>
          <w:szCs w:val="26"/>
        </w:rPr>
      </w:pPr>
      <w:r>
        <w:t>1.1.</w:t>
      </w:r>
      <w:r w:rsidRPr="00DF30FB">
        <w:t xml:space="preserve"> </w:t>
      </w:r>
      <w:r w:rsidRPr="0011018B">
        <w:rPr>
          <w:rStyle w:val="DethiChar"/>
          <w:rFonts w:eastAsiaTheme="minorHAnsi"/>
        </w:rPr>
        <w:t xml:space="preserve">Một nhóm học sinh gồm 10 nam và 3 nữ. Có bao nhiêu cách sắp xếp nhóm học sinh này </w:t>
      </w:r>
      <w:r w:rsidRPr="00FC2438">
        <w:rPr>
          <w:sz w:val="26"/>
          <w:szCs w:val="26"/>
        </w:rPr>
        <w:t>thành hàng dọc sao cho có 7 h</w:t>
      </w:r>
      <w:r>
        <w:rPr>
          <w:sz w:val="26"/>
          <w:szCs w:val="26"/>
        </w:rPr>
        <w:t>ọc sinh nam luôn đứng cạnh nhau</w:t>
      </w:r>
    </w:p>
    <w:p w14:paraId="12AF5C5B" w14:textId="77777777" w:rsidR="00774185" w:rsidRPr="006B1595" w:rsidRDefault="00774185" w:rsidP="00774185">
      <w:pPr>
        <w:autoSpaceDE w:val="0"/>
        <w:autoSpaceDN w:val="0"/>
        <w:adjustRightInd w:val="0"/>
        <w:spacing w:before="120" w:after="60" w:line="276" w:lineRule="auto"/>
        <w:ind w:left="567"/>
        <w:rPr>
          <w:sz w:val="26"/>
          <w:szCs w:val="26"/>
        </w:rPr>
      </w:pPr>
      <w:r>
        <w:t xml:space="preserve">1.2. </w:t>
      </w:r>
      <w:r w:rsidRPr="00FC2438">
        <w:rPr>
          <w:sz w:val="26"/>
          <w:szCs w:val="26"/>
        </w:rPr>
        <w:t>Một nhóm gồm 8 học sinh. Có bao nhiêu cách sắp xếp sao cho A luôn đứng cạnh B.</w:t>
      </w:r>
    </w:p>
    <w:p w14:paraId="6C76D530" w14:textId="77777777" w:rsidR="00774185" w:rsidRDefault="00774185" w:rsidP="00774185">
      <w:pPr>
        <w:autoSpaceDE w:val="0"/>
        <w:autoSpaceDN w:val="0"/>
        <w:adjustRightInd w:val="0"/>
        <w:spacing w:before="120" w:after="60" w:line="276" w:lineRule="auto"/>
        <w:ind w:left="567"/>
        <w:rPr>
          <w:sz w:val="26"/>
          <w:szCs w:val="26"/>
        </w:rPr>
      </w:pPr>
      <w:r>
        <w:t xml:space="preserve">1.3. </w:t>
      </w:r>
      <w:r w:rsidRPr="00E224D6">
        <w:rPr>
          <w:sz w:val="26"/>
          <w:szCs w:val="26"/>
        </w:rPr>
        <w:t xml:space="preserve">Một lớp có 40 học sinh, trong đó có 15 em học giỏi Toán, 16 em học giỏi Văn, 17 em học giỏi Tiếng Anh. Có 5 em học giỏi cả 2 môn Văn và Toán, 8 em học giỏi </w:t>
      </w:r>
      <w:r>
        <w:rPr>
          <w:sz w:val="26"/>
          <w:szCs w:val="26"/>
        </w:rPr>
        <w:t>c</w:t>
      </w:r>
      <w:r w:rsidRPr="00E224D6">
        <w:rPr>
          <w:sz w:val="26"/>
          <w:szCs w:val="26"/>
        </w:rPr>
        <w:t xml:space="preserve">ả 2 môn Toán và Anh, 6 em học giỏi Văn và Anh, có 2 em học giỏi cả 3 môn. Hỏi có bao nhiêu em không học giỏi môn nào?  </w:t>
      </w:r>
    </w:p>
    <w:p w14:paraId="25DD933E" w14:textId="77777777" w:rsidR="00774185" w:rsidRDefault="00774185" w:rsidP="00774185">
      <w:pPr>
        <w:spacing w:before="120" w:after="60" w:line="276" w:lineRule="auto"/>
        <w:ind w:left="709"/>
        <w:rPr>
          <w:sz w:val="26"/>
          <w:szCs w:val="26"/>
        </w:rPr>
      </w:pPr>
      <w:r>
        <w:t>1.</w:t>
      </w:r>
      <w:r>
        <w:rPr>
          <w:sz w:val="26"/>
          <w:szCs w:val="26"/>
        </w:rPr>
        <w:t>4.</w:t>
      </w:r>
      <w:r w:rsidRPr="00DF30FB">
        <w:rPr>
          <w:sz w:val="26"/>
          <w:szCs w:val="26"/>
        </w:rPr>
        <w:t xml:space="preserve"> </w:t>
      </w:r>
      <w:r w:rsidRPr="00F202FC">
        <w:rPr>
          <w:sz w:val="26"/>
          <w:szCs w:val="26"/>
        </w:rPr>
        <w:t>Một nhóm học sinh gồm 10 nam và 3 nữ. Có bao nhiêu cách sắp xếp nhóm học sinh này thành hàng dọc sao cho có 7 học sinh nam luôn đứng cạnh nhau?</w:t>
      </w:r>
    </w:p>
    <w:p w14:paraId="40666E4A" w14:textId="77777777" w:rsidR="00774185" w:rsidRDefault="00774185" w:rsidP="00774185">
      <w:pPr>
        <w:pStyle w:val="Cau"/>
        <w:spacing w:line="276" w:lineRule="auto"/>
        <w:ind w:left="709"/>
        <w:rPr>
          <w:b w:val="0"/>
          <w:lang w:val="pt-BR"/>
        </w:rPr>
      </w:pPr>
      <w:r w:rsidRPr="00DF30FB">
        <w:rPr>
          <w:b w:val="0"/>
        </w:rPr>
        <w:t>1.</w:t>
      </w:r>
      <w:r w:rsidRPr="00DF30FB">
        <w:rPr>
          <w:b w:val="0"/>
          <w:sz w:val="26"/>
        </w:rPr>
        <w:t>5.</w:t>
      </w:r>
      <w:r w:rsidRPr="00DF30FB">
        <w:rPr>
          <w:b w:val="0"/>
          <w:lang w:val="pt-BR"/>
        </w:rPr>
        <w:t xml:space="preserve"> </w:t>
      </w:r>
      <w:r>
        <w:rPr>
          <w:b w:val="0"/>
          <w:lang w:val="pt-BR"/>
        </w:rPr>
        <w:t>Có bao nhiêu hoán vị của các số 1,2,...,9 mà trong đó 3 số 4, 5, 6 không đứng cạnh nhau theo thứ tự tăng dần.</w:t>
      </w:r>
    </w:p>
    <w:p w14:paraId="34A1F2A3" w14:textId="77777777" w:rsidR="00774185" w:rsidRPr="00F202FC" w:rsidRDefault="00774185" w:rsidP="00774185">
      <w:pPr>
        <w:autoSpaceDE w:val="0"/>
        <w:autoSpaceDN w:val="0"/>
        <w:adjustRightInd w:val="0"/>
        <w:spacing w:before="120" w:after="60" w:line="276" w:lineRule="auto"/>
        <w:ind w:left="709"/>
        <w:rPr>
          <w:sz w:val="26"/>
          <w:szCs w:val="26"/>
        </w:rPr>
      </w:pPr>
      <w:r w:rsidRPr="00DF30FB">
        <w:rPr>
          <w:lang w:val="pt-BR"/>
        </w:rPr>
        <w:t>1.6.</w:t>
      </w:r>
      <w:r w:rsidRPr="00DF30FB">
        <w:rPr>
          <w:sz w:val="26"/>
          <w:szCs w:val="26"/>
        </w:rPr>
        <w:t xml:space="preserve"> </w:t>
      </w:r>
      <w:r>
        <w:rPr>
          <w:sz w:val="26"/>
          <w:szCs w:val="26"/>
        </w:rPr>
        <w:t>Trong không gian Oxyz cho 9 điểm có tọa độ nguyên. Chứng minh rằng luôn tìm được 2 điểm mà trung điểm của nó cũng có tọa độ nguyên</w:t>
      </w:r>
    </w:p>
    <w:p w14:paraId="43E62451" w14:textId="77777777" w:rsidR="00774185" w:rsidRDefault="00774185" w:rsidP="00774185">
      <w:pPr>
        <w:pStyle w:val="Cau"/>
        <w:spacing w:line="276" w:lineRule="auto"/>
        <w:ind w:left="709"/>
        <w:rPr>
          <w:lang w:val="pt-BR"/>
        </w:rPr>
      </w:pPr>
    </w:p>
    <w:p w14:paraId="6F0C0DBE" w14:textId="77777777" w:rsidR="00774185" w:rsidRDefault="00774185" w:rsidP="00774185">
      <w:pPr>
        <w:pStyle w:val="Cau"/>
        <w:spacing w:line="276" w:lineRule="auto"/>
        <w:ind w:left="709"/>
        <w:rPr>
          <w:lang w:val="pt-BR"/>
        </w:rPr>
      </w:pPr>
    </w:p>
    <w:p w14:paraId="3C781574" w14:textId="77777777" w:rsidR="00774185" w:rsidRPr="00F202FC" w:rsidRDefault="00774185" w:rsidP="00774185">
      <w:pPr>
        <w:spacing w:before="120" w:after="60" w:line="276" w:lineRule="auto"/>
        <w:ind w:left="360" w:firstLine="349"/>
        <w:rPr>
          <w:sz w:val="26"/>
          <w:szCs w:val="26"/>
        </w:rPr>
      </w:pPr>
      <w:r w:rsidRPr="00DF30FB">
        <w:rPr>
          <w:b/>
          <w:lang w:val="pt-BR"/>
        </w:rPr>
        <w:t>1.7.</w:t>
      </w:r>
      <w:r>
        <w:rPr>
          <w:b/>
          <w:lang w:val="pt-BR"/>
        </w:rPr>
        <w:t xml:space="preserve"> </w:t>
      </w:r>
      <w:r>
        <w:rPr>
          <w:sz w:val="26"/>
          <w:szCs w:val="26"/>
        </w:rPr>
        <w:t>a)</w:t>
      </w:r>
      <w:r w:rsidRPr="00F202FC">
        <w:rPr>
          <w:sz w:val="26"/>
          <w:szCs w:val="26"/>
        </w:rPr>
        <w:t>Dùng bảng Karnaugh để tối thiểu hóa hàm logic sau</w:t>
      </w:r>
    </w:p>
    <w:p w14:paraId="65DBDE7A" w14:textId="77777777" w:rsidR="00774185" w:rsidRDefault="00774185" w:rsidP="00774185">
      <w:pPr>
        <w:spacing w:before="120" w:after="60" w:line="276" w:lineRule="auto"/>
        <w:ind w:left="720"/>
        <w:rPr>
          <w:b/>
          <w:sz w:val="28"/>
          <w:szCs w:val="28"/>
          <w:lang w:val="pt-BR"/>
        </w:rPr>
      </w:pPr>
      <w:r w:rsidRPr="00F202FC">
        <w:rPr>
          <w:sz w:val="26"/>
          <w:szCs w:val="26"/>
        </w:rPr>
        <w:t>f(u,y,a) = ūya + uȳā + āū + ūȳ</w:t>
      </w:r>
      <w:r>
        <w:rPr>
          <w:b/>
          <w:sz w:val="28"/>
          <w:szCs w:val="28"/>
          <w:lang w:val="pt-BR"/>
        </w:rPr>
        <w:tab/>
      </w:r>
    </w:p>
    <w:p w14:paraId="3EF2D845" w14:textId="77777777" w:rsidR="00774185" w:rsidRPr="004F6ED4" w:rsidRDefault="00774185" w:rsidP="00774185">
      <w:pPr>
        <w:spacing w:before="120" w:after="60" w:line="276" w:lineRule="auto"/>
        <w:ind w:left="709"/>
        <w:rPr>
          <w:sz w:val="26"/>
          <w:szCs w:val="26"/>
        </w:rPr>
      </w:pPr>
      <w:r>
        <w:rPr>
          <w:sz w:val="28"/>
          <w:szCs w:val="28"/>
          <w:lang w:val="pt-BR"/>
        </w:rPr>
        <w:t>b)</w:t>
      </w:r>
      <w:r w:rsidRPr="00B50E26">
        <w:rPr>
          <w:sz w:val="26"/>
          <w:szCs w:val="26"/>
        </w:rPr>
        <w:t xml:space="preserve"> </w:t>
      </w:r>
      <w:r w:rsidRPr="00F202FC">
        <w:rPr>
          <w:sz w:val="26"/>
          <w:szCs w:val="26"/>
        </w:rPr>
        <w:t xml:space="preserve">R  = {((a , b) , (c , d) ) </w:t>
      </w:r>
      <w:r w:rsidRPr="00F202FC">
        <w:rPr>
          <w:rFonts w:ascii="Cambria Math" w:hAnsi="Cambria Math" w:cs="Cambria Math"/>
          <w:sz w:val="26"/>
          <w:szCs w:val="26"/>
        </w:rPr>
        <w:t>∈</w:t>
      </w:r>
      <w:r w:rsidRPr="00F202FC">
        <w:rPr>
          <w:sz w:val="26"/>
          <w:szCs w:val="26"/>
        </w:rPr>
        <w:t xml:space="preserve"> R</w:t>
      </w:r>
      <w:r w:rsidRPr="00F202FC">
        <w:rPr>
          <w:sz w:val="26"/>
          <w:szCs w:val="26"/>
          <w:vertAlign w:val="superscript"/>
        </w:rPr>
        <w:t xml:space="preserve">2 </w:t>
      </w:r>
      <w:r w:rsidRPr="00F202FC">
        <w:rPr>
          <w:sz w:val="26"/>
          <w:szCs w:val="26"/>
        </w:rPr>
        <w:t>x R</w:t>
      </w:r>
      <w:r w:rsidRPr="00F202FC">
        <w:rPr>
          <w:sz w:val="26"/>
          <w:szCs w:val="26"/>
          <w:vertAlign w:val="superscript"/>
        </w:rPr>
        <w:t>2</w:t>
      </w:r>
      <w:r w:rsidRPr="00F202FC">
        <w:rPr>
          <w:sz w:val="26"/>
          <w:szCs w:val="26"/>
        </w:rPr>
        <w:t xml:space="preserve"> | a </w:t>
      </w:r>
      <w:r w:rsidRPr="00F202FC">
        <w:rPr>
          <w:sz w:val="26"/>
          <w:szCs w:val="26"/>
          <w:vertAlign w:val="superscript"/>
        </w:rPr>
        <w:t>2</w:t>
      </w:r>
      <w:r w:rsidRPr="00F202FC">
        <w:rPr>
          <w:sz w:val="26"/>
          <w:szCs w:val="26"/>
        </w:rPr>
        <w:t>+c</w:t>
      </w:r>
      <w:r w:rsidRPr="00F202FC">
        <w:rPr>
          <w:sz w:val="26"/>
          <w:szCs w:val="26"/>
          <w:vertAlign w:val="superscript"/>
        </w:rPr>
        <w:t>2</w:t>
      </w:r>
      <w:r w:rsidRPr="00F202FC">
        <w:rPr>
          <w:sz w:val="26"/>
          <w:szCs w:val="26"/>
        </w:rPr>
        <w:t xml:space="preserve"> = b</w:t>
      </w:r>
      <w:r w:rsidRPr="00F202FC">
        <w:rPr>
          <w:sz w:val="26"/>
          <w:szCs w:val="26"/>
          <w:vertAlign w:val="superscript"/>
        </w:rPr>
        <w:t>2</w:t>
      </w:r>
      <w:r w:rsidRPr="00F202FC">
        <w:rPr>
          <w:sz w:val="26"/>
          <w:szCs w:val="26"/>
        </w:rPr>
        <w:t>+ d</w:t>
      </w:r>
      <w:r w:rsidRPr="00F202FC">
        <w:rPr>
          <w:sz w:val="26"/>
          <w:szCs w:val="26"/>
          <w:vertAlign w:val="superscript"/>
        </w:rPr>
        <w:t>2</w:t>
      </w:r>
      <w:r w:rsidRPr="00F202FC">
        <w:rPr>
          <w:sz w:val="26"/>
          <w:szCs w:val="26"/>
        </w:rPr>
        <w:t>} có phải là quan hệ tương đương  không?(có giải thích)</w:t>
      </w:r>
    </w:p>
    <w:p w14:paraId="055FA2C4" w14:textId="77777777" w:rsidR="00774185" w:rsidRPr="0047464A" w:rsidRDefault="00774185" w:rsidP="00774185">
      <w:pPr>
        <w:pStyle w:val="Cau"/>
        <w:spacing w:line="276" w:lineRule="auto"/>
        <w:ind w:left="709"/>
        <w:rPr>
          <w:b w:val="0"/>
          <w:lang w:val="pt-BR"/>
        </w:rPr>
      </w:pPr>
      <w:r>
        <w:rPr>
          <w:b w:val="0"/>
          <w:lang w:val="pt-BR"/>
        </w:rPr>
        <w:t>1.8.</w:t>
      </w:r>
      <w:r w:rsidRPr="00DF30FB">
        <w:rPr>
          <w:b w:val="0"/>
          <w:lang w:val="pt-BR"/>
        </w:rPr>
        <w:t xml:space="preserve"> </w:t>
      </w:r>
      <w:r>
        <w:rPr>
          <w:b w:val="0"/>
          <w:lang w:val="pt-BR"/>
        </w:rPr>
        <w:t xml:space="preserve">Có 151 máy tính được đánh số bởi một số nguyên bất kỳ trong khoảng từ 1 đến 300 sao cho không có máy nào được đánh trùng nhau. Chứng minh rằng luôn tìm được 2 máy được đánh bởi 2 số nguyên liên tiếp. </w:t>
      </w:r>
    </w:p>
    <w:p w14:paraId="40F3E88F" w14:textId="77777777" w:rsidR="00774185" w:rsidRDefault="00774185" w:rsidP="00774185">
      <w:pPr>
        <w:spacing w:before="120" w:after="60" w:line="276" w:lineRule="auto"/>
        <w:ind w:left="709"/>
        <w:rPr>
          <w:sz w:val="26"/>
          <w:szCs w:val="26"/>
        </w:rPr>
      </w:pPr>
      <w:r w:rsidRPr="00DF30FB">
        <w:rPr>
          <w:lang w:val="pt-BR"/>
        </w:rPr>
        <w:t>1.9.</w:t>
      </w:r>
      <w:r w:rsidRPr="00DF30FB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a)</w:t>
      </w:r>
      <w:r w:rsidRPr="00B50E26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Cho E là 1 tập hợp. P( E ) là tập các  tập con được sinh bởi E. Xét qun hệ </w:t>
      </w:r>
    </w:p>
    <w:p w14:paraId="682D87FE" w14:textId="77777777" w:rsidR="00774185" w:rsidRDefault="00774185" w:rsidP="00774185">
      <w:pPr>
        <w:spacing w:before="120" w:after="60" w:line="276" w:lineRule="auto"/>
        <w:ind w:left="709"/>
        <w:rPr>
          <w:sz w:val="26"/>
          <w:szCs w:val="26"/>
        </w:rPr>
      </w:pPr>
      <w:r>
        <w:rPr>
          <w:sz w:val="26"/>
          <w:szCs w:val="26"/>
        </w:rPr>
        <w:t xml:space="preserve">R = {(A, B) </w:t>
      </w:r>
      <w:r w:rsidRPr="00F202FC">
        <w:rPr>
          <w:rFonts w:ascii="Cambria Math" w:hAnsi="Cambria Math" w:cs="Cambria Math"/>
          <w:sz w:val="26"/>
          <w:szCs w:val="26"/>
        </w:rPr>
        <w:t>∈</w:t>
      </w:r>
      <w:r>
        <w:rPr>
          <w:rFonts w:ascii="Cambria Math" w:hAnsi="Cambria Math" w:cs="Cambria Math"/>
          <w:sz w:val="26"/>
          <w:szCs w:val="26"/>
        </w:rPr>
        <w:t xml:space="preserve"> P(E)x P(E)</w:t>
      </w:r>
      <w:r w:rsidRPr="00EF7CCF">
        <w:rPr>
          <w:sz w:val="26"/>
          <w:szCs w:val="26"/>
        </w:rPr>
        <w:t xml:space="preserve"> </w:t>
      </w:r>
      <w:r w:rsidRPr="00F202FC">
        <w:rPr>
          <w:sz w:val="26"/>
          <w:szCs w:val="26"/>
        </w:rPr>
        <w:t>|</w:t>
      </w:r>
      <w:r>
        <w:rPr>
          <w:sz w:val="26"/>
          <w:szCs w:val="26"/>
        </w:rPr>
        <w:t xml:space="preserve"> A</w:t>
      </w:r>
      <w:r w:rsidRPr="00EF7CCF">
        <w:rPr>
          <w:position w:val="-4"/>
          <w:sz w:val="26"/>
          <w:szCs w:val="26"/>
        </w:rPr>
        <w:object w:dxaOrig="260" w:dyaOrig="200" w14:anchorId="274C5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pt;height:10.3pt" o:ole="">
            <v:imagedata r:id="rId6" o:title=""/>
          </v:shape>
          <o:OLEObject Type="Embed" ProgID="Equation.DSMT4" ShapeID="_x0000_i1025" DrawAspect="Content" ObjectID="_1715495970" r:id="rId7"/>
        </w:object>
      </w:r>
      <w:r>
        <w:rPr>
          <w:sz w:val="26"/>
          <w:szCs w:val="26"/>
        </w:rPr>
        <w:t xml:space="preserve"> B}.  Chứng minh rằng R là quan hệ thứ tự.</w:t>
      </w:r>
    </w:p>
    <w:p w14:paraId="35C71781" w14:textId="77777777" w:rsidR="00774185" w:rsidRPr="00E224D6" w:rsidRDefault="00774185" w:rsidP="00774185">
      <w:pPr>
        <w:spacing w:before="120" w:after="60" w:line="276" w:lineRule="auto"/>
        <w:ind w:left="709"/>
        <w:rPr>
          <w:sz w:val="26"/>
          <w:szCs w:val="26"/>
        </w:rPr>
      </w:pPr>
      <w:r>
        <w:rPr>
          <w:sz w:val="26"/>
          <w:szCs w:val="26"/>
        </w:rPr>
        <w:t>b)</w:t>
      </w:r>
      <w:r w:rsidRPr="00B50E26">
        <w:rPr>
          <w:sz w:val="26"/>
          <w:szCs w:val="26"/>
        </w:rPr>
        <w:t xml:space="preserve"> </w:t>
      </w:r>
      <w:r w:rsidRPr="00E224D6">
        <w:rPr>
          <w:sz w:val="26"/>
          <w:szCs w:val="26"/>
        </w:rPr>
        <w:t>Dùng bảng Karnaugh để tối thiểu hóa hàm logic sau</w:t>
      </w:r>
    </w:p>
    <w:p w14:paraId="31DD8FD9" w14:textId="77777777" w:rsidR="00774185" w:rsidRDefault="00774185" w:rsidP="00774185">
      <w:pPr>
        <w:spacing w:before="120" w:after="60" w:line="276" w:lineRule="auto"/>
        <w:ind w:left="720"/>
        <w:rPr>
          <w:sz w:val="26"/>
          <w:szCs w:val="26"/>
        </w:rPr>
      </w:pPr>
      <w:r w:rsidRPr="00E224D6">
        <w:rPr>
          <w:sz w:val="26"/>
          <w:szCs w:val="26"/>
        </w:rPr>
        <w:t>f(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Pr="00E224D6">
        <w:rPr>
          <w:sz w:val="26"/>
          <w:szCs w:val="26"/>
        </w:rPr>
        <w:t xml:space="preserve">,y,a)  = </w:t>
      </w:r>
      <m:oMath>
        <m:r>
          <w:rPr>
            <w:rFonts w:ascii="Cambria Math" w:hAnsi="Cambria Math"/>
            <w:sz w:val="26"/>
            <w:szCs w:val="26"/>
          </w:rPr>
          <m:t xml:space="preserve">αȳā </m:t>
        </m:r>
      </m:oMath>
      <w:r w:rsidRPr="00E224D6">
        <w:rPr>
          <w:sz w:val="26"/>
          <w:szCs w:val="26"/>
        </w:rPr>
        <w:t xml:space="preserve">+ āy + aȳ + </w:t>
      </w:r>
      <w:r>
        <w:rPr>
          <w:sz w:val="26"/>
          <w:szCs w:val="26"/>
        </w:rPr>
        <w:t>ya</w:t>
      </w:r>
    </w:p>
    <w:p w14:paraId="200CF3C1" w14:textId="77777777" w:rsidR="00AF6E02" w:rsidRDefault="0077418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  <w:r w:rsidRPr="00DF30FB">
        <w:rPr>
          <w:lang w:val="pt-BR"/>
        </w:rPr>
        <w:lastRenderedPageBreak/>
        <w:t>1.10</w:t>
      </w:r>
      <w:r w:rsidRPr="00DF30FB">
        <w:rPr>
          <w:sz w:val="26"/>
          <w:szCs w:val="26"/>
        </w:rPr>
        <w:t xml:space="preserve"> </w:t>
      </w:r>
      <w:r>
        <w:rPr>
          <w:sz w:val="26"/>
          <w:szCs w:val="26"/>
        </w:rPr>
        <w:t>.Trong không gian Oxy cho 6 điểm có tọa độ nguyên. Chứng minh rằng luôn tìm được 2 điểm mà trung điểm của nó cũng có tọa độ nguyên</w:t>
      </w:r>
    </w:p>
    <w:p w14:paraId="30E358B2" w14:textId="77777777" w:rsidR="00AF6E02" w:rsidRDefault="00AF6E02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</w:p>
    <w:p w14:paraId="38483301" w14:textId="77777777" w:rsidR="00AF6E02" w:rsidRDefault="00AF6E02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</w:p>
    <w:p w14:paraId="6475D1FB" w14:textId="77777777" w:rsidR="00AF6E02" w:rsidRDefault="00AF6E02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</w:p>
    <w:p w14:paraId="4622BD1C" w14:textId="77777777" w:rsidR="00AF6E02" w:rsidRDefault="00AF6E02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</w:p>
    <w:p w14:paraId="1BE44576" w14:textId="17056C91" w:rsidR="00774185" w:rsidRDefault="0077418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  <w:r>
        <w:t>2.1.</w:t>
      </w:r>
      <w:r w:rsidRPr="00F138E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Pr="00FC2438">
        <w:rPr>
          <w:sz w:val="26"/>
          <w:szCs w:val="26"/>
        </w:rPr>
        <w:t xml:space="preserve">R  = {(a,b) </w:t>
      </w:r>
      <w:r w:rsidRPr="00FC2438">
        <w:rPr>
          <w:rFonts w:ascii="Cambria Math" w:hAnsi="Cambria Math" w:cs="Cambria Math"/>
          <w:sz w:val="26"/>
          <w:szCs w:val="26"/>
        </w:rPr>
        <w:t>∈</w:t>
      </w:r>
      <w:r w:rsidRPr="00FC2438">
        <w:rPr>
          <w:sz w:val="26"/>
          <w:szCs w:val="26"/>
        </w:rPr>
        <w:t xml:space="preserve"> Z x Z | b chia hết cho a} có phải là quan hệ thứ tự không?(có giải thích)</w:t>
      </w:r>
    </w:p>
    <w:p w14:paraId="1F497A3D" w14:textId="77777777" w:rsidR="00774185" w:rsidRPr="00E224D6" w:rsidRDefault="0077418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  <w:r>
        <w:t>2.2.</w:t>
      </w:r>
      <w:r w:rsidRPr="00F138EB">
        <w:rPr>
          <w:sz w:val="26"/>
          <w:szCs w:val="26"/>
        </w:rPr>
        <w:t xml:space="preserve"> </w:t>
      </w:r>
      <w:r w:rsidRPr="00E224D6">
        <w:rPr>
          <w:sz w:val="26"/>
          <w:szCs w:val="26"/>
        </w:rPr>
        <w:t>Dùng bảng Karnaugh để tối thiểu hóa hàm logic sau</w:t>
      </w:r>
    </w:p>
    <w:p w14:paraId="60E33CBE" w14:textId="47ECC940" w:rsidR="00774185" w:rsidRDefault="00774185" w:rsidP="00774185">
      <w:pPr>
        <w:spacing w:before="120" w:after="60" w:line="276" w:lineRule="auto"/>
        <w:ind w:left="720"/>
        <w:rPr>
          <w:sz w:val="26"/>
          <w:szCs w:val="26"/>
        </w:rPr>
      </w:pPr>
      <w:r w:rsidRPr="00E224D6">
        <w:rPr>
          <w:sz w:val="26"/>
          <w:szCs w:val="26"/>
        </w:rPr>
        <w:t>f(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Pr="00E224D6">
        <w:rPr>
          <w:sz w:val="26"/>
          <w:szCs w:val="26"/>
        </w:rPr>
        <w:t xml:space="preserve">,y,a)  = </w:t>
      </w:r>
      <m:oMath>
        <m:r>
          <w:rPr>
            <w:rFonts w:ascii="Cambria Math" w:hAnsi="Cambria Math"/>
            <w:sz w:val="26"/>
            <w:szCs w:val="26"/>
          </w:rPr>
          <m:t xml:space="preserve">αȳā </m:t>
        </m:r>
      </m:oMath>
      <w:r w:rsidRPr="00E224D6">
        <w:rPr>
          <w:sz w:val="26"/>
          <w:szCs w:val="26"/>
        </w:rPr>
        <w:t>+ āy + aȳ + ᾱāȳ</w:t>
      </w:r>
    </w:p>
    <w:p w14:paraId="12ED5F62" w14:textId="683FAFCE" w:rsidR="007E4588" w:rsidRDefault="00B871A7" w:rsidP="00774185">
      <w:pPr>
        <w:spacing w:before="120" w:after="60" w:line="276" w:lineRule="auto"/>
        <w:ind w:left="720"/>
        <w:rPr>
          <w:sz w:val="26"/>
          <w:szCs w:val="26"/>
        </w:rPr>
      </w:pPr>
      <w:r w:rsidRPr="00B871A7">
        <w:rPr>
          <w:noProof/>
          <w:sz w:val="26"/>
          <w:szCs w:val="26"/>
        </w:rPr>
        <w:drawing>
          <wp:inline distT="0" distB="0" distL="0" distR="0" wp14:anchorId="6E485B2F" wp14:editId="697B0016">
            <wp:extent cx="5397711" cy="4724400"/>
            <wp:effectExtent l="19050" t="19050" r="12700" b="19050"/>
            <wp:docPr id="2" name="Picture 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able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00532" cy="472686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5E7ACA" w14:textId="77777777" w:rsidR="00445C75" w:rsidRDefault="00445C7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</w:pPr>
    </w:p>
    <w:p w14:paraId="3F78F154" w14:textId="77777777" w:rsidR="00445C75" w:rsidRDefault="00445C7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</w:pPr>
    </w:p>
    <w:p w14:paraId="26425B9B" w14:textId="77777777" w:rsidR="00445C75" w:rsidRDefault="00445C7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</w:pPr>
    </w:p>
    <w:p w14:paraId="3D4BE78A" w14:textId="77777777" w:rsidR="00445C75" w:rsidRDefault="00445C7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</w:pPr>
    </w:p>
    <w:p w14:paraId="729EF6DC" w14:textId="77777777" w:rsidR="00445C75" w:rsidRDefault="00445C7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</w:pPr>
    </w:p>
    <w:p w14:paraId="317501C9" w14:textId="77777777" w:rsidR="00445C75" w:rsidRDefault="00445C7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</w:pPr>
    </w:p>
    <w:p w14:paraId="594B6EDA" w14:textId="77777777" w:rsidR="00445C75" w:rsidRDefault="00445C7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</w:pPr>
    </w:p>
    <w:p w14:paraId="089E22EA" w14:textId="199DE448" w:rsidR="00774185" w:rsidRPr="00E224D6" w:rsidRDefault="00774185" w:rsidP="00774185">
      <w:pPr>
        <w:tabs>
          <w:tab w:val="left" w:pos="3544"/>
          <w:tab w:val="left" w:pos="4962"/>
          <w:tab w:val="left" w:pos="5954"/>
          <w:tab w:val="left" w:pos="6804"/>
          <w:tab w:val="left" w:pos="7655"/>
        </w:tabs>
        <w:spacing w:before="120" w:after="60" w:line="276" w:lineRule="auto"/>
        <w:ind w:left="567"/>
        <w:rPr>
          <w:sz w:val="26"/>
          <w:szCs w:val="26"/>
        </w:rPr>
      </w:pPr>
      <w:r>
        <w:t>2.3.</w:t>
      </w:r>
      <w:r w:rsidRPr="00F138EB">
        <w:rPr>
          <w:sz w:val="26"/>
          <w:szCs w:val="26"/>
        </w:rPr>
        <w:t xml:space="preserve"> </w:t>
      </w:r>
      <w:r w:rsidRPr="00E224D6">
        <w:rPr>
          <w:sz w:val="26"/>
          <w:szCs w:val="26"/>
        </w:rPr>
        <w:t>Dùng bảng Karnaugh để tối thiểu hóa hàm logic sau</w:t>
      </w:r>
    </w:p>
    <w:p w14:paraId="35AE0EF9" w14:textId="5C8BAB6F" w:rsidR="00774185" w:rsidRDefault="00286F11" w:rsidP="00286F11">
      <w:pPr>
        <w:spacing w:before="120" w:after="60" w:line="276" w:lineRule="auto"/>
        <w:ind w:left="720"/>
        <w:rPr>
          <w:sz w:val="26"/>
          <w:szCs w:val="26"/>
        </w:rPr>
      </w:pPr>
      <m:oMath>
        <m:r>
          <w:rPr>
            <w:rFonts w:ascii="Cambria Math"/>
            <w:sz w:val="26"/>
            <w:szCs w:val="26"/>
          </w:rPr>
          <m:t>f(x,u,a)=xua+</m:t>
        </m:r>
        <m:bar>
          <m:barPr>
            <m:pos m:val="to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arPr>
          <m:e>
            <m:r>
              <w:rPr>
                <w:rFonts w:ascii="Cambria Math"/>
                <w:sz w:val="26"/>
                <w:szCs w:val="26"/>
              </w:rPr>
              <m:t>x</m:t>
            </m:r>
          </m:e>
        </m:bar>
        <m:r>
          <w:rPr>
            <w:rFonts w:ascii="Cambria Math"/>
            <w:sz w:val="26"/>
            <w:szCs w:val="26"/>
          </w:rPr>
          <m:t>u</m:t>
        </m:r>
        <m:bar>
          <m:barPr>
            <m:pos m:val="top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arPr>
          <m:e>
            <m:r>
              <w:rPr>
                <w:rFonts w:ascii="Cambria Math"/>
                <w:sz w:val="26"/>
                <w:szCs w:val="26"/>
              </w:rPr>
              <m:t>a</m:t>
            </m:r>
          </m:e>
        </m:bar>
        <m:r>
          <w:rPr>
            <w:rFonts w:ascii="Cambria Math"/>
            <w:sz w:val="26"/>
            <w:szCs w:val="26"/>
          </w:rPr>
          <m:t>+ua+xu</m:t>
        </m:r>
      </m:oMath>
      <w:r w:rsidR="00774185">
        <w:rPr>
          <w:sz w:val="26"/>
          <w:szCs w:val="26"/>
        </w:rPr>
        <w:t xml:space="preserve"> </w:t>
      </w:r>
    </w:p>
    <w:p w14:paraId="3ACBDBA9" w14:textId="0FAA18F5" w:rsidR="00B871A7" w:rsidRDefault="00445C75" w:rsidP="00445C75">
      <w:pPr>
        <w:spacing w:before="120" w:after="60" w:line="276" w:lineRule="auto"/>
        <w:rPr>
          <w:sz w:val="26"/>
          <w:szCs w:val="26"/>
        </w:rPr>
      </w:pPr>
      <w:r>
        <w:rPr>
          <w:sz w:val="26"/>
          <w:szCs w:val="26"/>
        </w:rPr>
        <w:tab/>
      </w:r>
      <w:r w:rsidRPr="00445C75">
        <w:rPr>
          <w:noProof/>
          <w:sz w:val="26"/>
          <w:szCs w:val="26"/>
        </w:rPr>
        <w:drawing>
          <wp:inline distT="0" distB="0" distL="0" distR="0" wp14:anchorId="0B8C2D0C" wp14:editId="6689F139">
            <wp:extent cx="4937839" cy="4160520"/>
            <wp:effectExtent l="19050" t="19050" r="15240" b="1143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691" cy="417387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181477D" w14:textId="77777777" w:rsidR="00774185" w:rsidRDefault="00774185" w:rsidP="00774185">
      <w:pPr>
        <w:spacing w:before="120" w:after="60" w:line="276" w:lineRule="auto"/>
        <w:ind w:firstLine="567"/>
        <w:rPr>
          <w:sz w:val="28"/>
          <w:szCs w:val="28"/>
          <w:lang w:val="pt-BR"/>
        </w:rPr>
      </w:pPr>
      <w:r>
        <w:t>2.4.</w:t>
      </w:r>
      <w:r w:rsidRPr="00F138EB">
        <w:rPr>
          <w:sz w:val="26"/>
          <w:szCs w:val="26"/>
        </w:rPr>
        <w:t xml:space="preserve"> </w:t>
      </w:r>
      <w:r>
        <w:rPr>
          <w:sz w:val="28"/>
          <w:szCs w:val="28"/>
          <w:lang w:val="pt-BR"/>
        </w:rPr>
        <w:t>Cho đồ thị có ma trận trọng số sau:</w:t>
      </w:r>
    </w:p>
    <w:p w14:paraId="07A068DF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6"/>
          <w:szCs w:val="28"/>
          <w:lang w:val="pt-BR"/>
        </w:rPr>
        <w:t>0</w:t>
      </w:r>
      <w:r>
        <w:rPr>
          <w:sz w:val="26"/>
          <w:szCs w:val="28"/>
          <w:lang w:val="pt-BR"/>
        </w:rPr>
        <w:tab/>
        <w:t>3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</w:r>
      <w:r>
        <w:rPr>
          <w:sz w:val="26"/>
          <w:szCs w:val="28"/>
          <w:lang w:val="pt-BR"/>
        </w:rPr>
        <w:tab/>
      </w:r>
    </w:p>
    <w:p w14:paraId="2FE3DA33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3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5336B04A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4</w:t>
      </w:r>
    </w:p>
    <w:p w14:paraId="7415F7F2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</w:p>
    <w:p w14:paraId="09D602CB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lastRenderedPageBreak/>
        <w:tab/>
        <w:t>2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</w:p>
    <w:p w14:paraId="7235CD3B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150F4613" w14:textId="77777777" w:rsidR="00774185" w:rsidRPr="00A03CE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Vẽ đồ thị tương ứng với ma trận trên.</w:t>
      </w:r>
    </w:p>
    <w:p w14:paraId="06000146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Dùng thuật toán PRIM để tìm cây khung tối thiểu của đồ thị.</w:t>
      </w:r>
    </w:p>
    <w:p w14:paraId="02C59B3B" w14:textId="77777777" w:rsidR="00445C75" w:rsidRDefault="00445C75" w:rsidP="00774185">
      <w:pPr>
        <w:spacing w:before="120" w:after="60" w:line="276" w:lineRule="auto"/>
        <w:ind w:firstLine="567"/>
        <w:rPr>
          <w:sz w:val="26"/>
          <w:szCs w:val="26"/>
        </w:rPr>
      </w:pPr>
    </w:p>
    <w:p w14:paraId="586284D9" w14:textId="77777777" w:rsidR="00445C75" w:rsidRDefault="00445C75" w:rsidP="00774185">
      <w:pPr>
        <w:spacing w:before="120" w:after="60" w:line="276" w:lineRule="auto"/>
        <w:ind w:firstLine="567"/>
        <w:rPr>
          <w:sz w:val="26"/>
          <w:szCs w:val="26"/>
        </w:rPr>
      </w:pPr>
    </w:p>
    <w:p w14:paraId="493DA103" w14:textId="71E0CE98" w:rsidR="00774185" w:rsidRDefault="00774185" w:rsidP="00774185">
      <w:pPr>
        <w:spacing w:before="120" w:after="60" w:line="276" w:lineRule="auto"/>
        <w:ind w:firstLine="567"/>
        <w:rPr>
          <w:sz w:val="28"/>
          <w:szCs w:val="28"/>
          <w:lang w:val="pt-BR"/>
        </w:rPr>
      </w:pPr>
      <w:r>
        <w:rPr>
          <w:sz w:val="26"/>
          <w:szCs w:val="26"/>
        </w:rPr>
        <w:t xml:space="preserve">2.5. </w:t>
      </w:r>
      <w:r>
        <w:rPr>
          <w:sz w:val="28"/>
          <w:szCs w:val="28"/>
          <w:lang w:val="pt-BR"/>
        </w:rPr>
        <w:t>Cho đồ thị có ma trận trọng số sau:</w:t>
      </w:r>
    </w:p>
    <w:p w14:paraId="5C56CDF9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6"/>
          <w:szCs w:val="28"/>
          <w:lang w:val="pt-BR"/>
        </w:rPr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5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7</w:t>
      </w:r>
      <w:r>
        <w:rPr>
          <w:sz w:val="26"/>
          <w:szCs w:val="28"/>
          <w:lang w:val="pt-BR"/>
        </w:rPr>
        <w:tab/>
      </w:r>
      <w:r>
        <w:rPr>
          <w:sz w:val="26"/>
          <w:szCs w:val="28"/>
          <w:lang w:val="pt-BR"/>
        </w:rPr>
        <w:tab/>
      </w:r>
    </w:p>
    <w:p w14:paraId="0928BA27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8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3</w:t>
      </w:r>
    </w:p>
    <w:p w14:paraId="7A7A24D5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5</w:t>
      </w:r>
      <w:r>
        <w:rPr>
          <w:sz w:val="26"/>
          <w:szCs w:val="28"/>
          <w:lang w:val="pt-BR"/>
        </w:rPr>
        <w:tab/>
        <w:t>8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4</w:t>
      </w:r>
    </w:p>
    <w:p w14:paraId="3AE40833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</w:p>
    <w:p w14:paraId="591B5A14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</w:p>
    <w:p w14:paraId="095B8B09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7</w:t>
      </w:r>
      <w:r>
        <w:rPr>
          <w:sz w:val="26"/>
          <w:szCs w:val="28"/>
          <w:lang w:val="pt-BR"/>
        </w:rPr>
        <w:tab/>
        <w:t>3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17F17C9D" w14:textId="77777777" w:rsidR="00774185" w:rsidRPr="00A03CE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Vẽ đồ thị tương ứng với ma trận trên.</w:t>
      </w:r>
    </w:p>
    <w:p w14:paraId="26464A2F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Dùng thuật toán PRIM để tìm cây khung tối thiểu của đồ thị.</w:t>
      </w:r>
    </w:p>
    <w:p w14:paraId="7198BAEC" w14:textId="77777777" w:rsidR="00774185" w:rsidRDefault="00774185" w:rsidP="00774185">
      <w:pPr>
        <w:spacing w:before="120" w:after="60" w:line="276" w:lineRule="auto"/>
        <w:ind w:firstLine="567"/>
        <w:rPr>
          <w:sz w:val="28"/>
          <w:szCs w:val="28"/>
          <w:lang w:val="pt-BR"/>
        </w:rPr>
      </w:pPr>
      <w:r>
        <w:rPr>
          <w:sz w:val="26"/>
          <w:szCs w:val="28"/>
          <w:lang w:val="pt-BR"/>
        </w:rPr>
        <w:t xml:space="preserve">2.6. </w:t>
      </w:r>
      <w:r>
        <w:rPr>
          <w:sz w:val="28"/>
          <w:szCs w:val="28"/>
          <w:lang w:val="pt-BR"/>
        </w:rPr>
        <w:t>Cho đồ thị có ma trận kề sau:</w:t>
      </w:r>
    </w:p>
    <w:p w14:paraId="0B47E560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6"/>
          <w:szCs w:val="28"/>
          <w:lang w:val="pt-BR"/>
        </w:rPr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</w:r>
      <w:r>
        <w:rPr>
          <w:sz w:val="26"/>
          <w:szCs w:val="28"/>
          <w:lang w:val="pt-BR"/>
        </w:rPr>
        <w:tab/>
      </w:r>
    </w:p>
    <w:p w14:paraId="60374E3E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</w:p>
    <w:p w14:paraId="44C18D78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</w:p>
    <w:p w14:paraId="505D127A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1D9AC304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</w:p>
    <w:p w14:paraId="55382B1F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66DB26B7" w14:textId="77777777" w:rsidR="00774185" w:rsidRPr="00A03CE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Vẽ đồ thị tương ứng với ma trận trên.</w:t>
      </w:r>
    </w:p>
    <w:p w14:paraId="00692E40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Dùng thuật toán tìm kiếm theo chiều sâu để tìm cây khung của đồ thị.</w:t>
      </w:r>
    </w:p>
    <w:p w14:paraId="5E1FF2B6" w14:textId="77777777" w:rsidR="00774185" w:rsidRDefault="00774185" w:rsidP="00774185">
      <w:pPr>
        <w:spacing w:before="120" w:after="60" w:line="276" w:lineRule="auto"/>
        <w:ind w:firstLine="567"/>
        <w:rPr>
          <w:sz w:val="28"/>
          <w:szCs w:val="28"/>
          <w:lang w:val="pt-BR"/>
        </w:rPr>
      </w:pPr>
      <w:r>
        <w:rPr>
          <w:sz w:val="26"/>
          <w:szCs w:val="28"/>
          <w:lang w:val="pt-BR"/>
        </w:rPr>
        <w:t xml:space="preserve">2.7. </w:t>
      </w:r>
      <w:r>
        <w:rPr>
          <w:sz w:val="28"/>
          <w:szCs w:val="28"/>
          <w:lang w:val="pt-BR"/>
        </w:rPr>
        <w:t>Cho đồ thị có ma trận kề sau:</w:t>
      </w:r>
    </w:p>
    <w:p w14:paraId="0AAF296E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6"/>
          <w:szCs w:val="28"/>
          <w:lang w:val="pt-BR"/>
        </w:rPr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</w:r>
      <w:r>
        <w:rPr>
          <w:sz w:val="26"/>
          <w:szCs w:val="28"/>
          <w:lang w:val="pt-BR"/>
        </w:rPr>
        <w:tab/>
      </w:r>
    </w:p>
    <w:p w14:paraId="7CD525BE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lastRenderedPageBreak/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</w:p>
    <w:p w14:paraId="1815E07D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</w:p>
    <w:p w14:paraId="1A51D5A2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507D607F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</w:p>
    <w:p w14:paraId="74EBCE43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1554D049" w14:textId="77777777" w:rsidR="00774185" w:rsidRPr="00A03CE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Vẽ đồ thị tương ứng với ma trận trên.</w:t>
      </w:r>
    </w:p>
    <w:p w14:paraId="71C74261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Dùng thuật toán tìm kiếm theo chiều rộng để tìm cây khung của đồ thị.</w:t>
      </w:r>
    </w:p>
    <w:p w14:paraId="044A767B" w14:textId="77777777" w:rsidR="00774185" w:rsidRDefault="00774185" w:rsidP="00774185">
      <w:pPr>
        <w:spacing w:before="120" w:after="60" w:line="276" w:lineRule="auto"/>
        <w:ind w:firstLine="567"/>
        <w:rPr>
          <w:sz w:val="28"/>
          <w:szCs w:val="28"/>
          <w:lang w:val="pt-BR"/>
        </w:rPr>
      </w:pPr>
      <w:r>
        <w:rPr>
          <w:sz w:val="26"/>
          <w:szCs w:val="28"/>
          <w:lang w:val="pt-BR"/>
        </w:rPr>
        <w:t xml:space="preserve">2.8. </w:t>
      </w:r>
      <w:r>
        <w:rPr>
          <w:sz w:val="28"/>
          <w:szCs w:val="28"/>
          <w:lang w:val="pt-BR"/>
        </w:rPr>
        <w:t>Cho đồ thị có ma trận trọng số sau:</w:t>
      </w:r>
    </w:p>
    <w:p w14:paraId="37B00E3F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6"/>
          <w:szCs w:val="28"/>
          <w:lang w:val="pt-BR"/>
        </w:rPr>
        <w:t>0</w:t>
      </w:r>
      <w:r>
        <w:rPr>
          <w:sz w:val="26"/>
          <w:szCs w:val="28"/>
          <w:lang w:val="pt-BR"/>
        </w:rPr>
        <w:tab/>
        <w:t>3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</w:r>
      <w:r>
        <w:rPr>
          <w:sz w:val="26"/>
          <w:szCs w:val="28"/>
          <w:lang w:val="pt-BR"/>
        </w:rPr>
        <w:tab/>
      </w:r>
    </w:p>
    <w:p w14:paraId="781F5E40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3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666FB582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4</w:t>
      </w:r>
    </w:p>
    <w:p w14:paraId="66932A98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</w:p>
    <w:p w14:paraId="36D5F86A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</w:p>
    <w:p w14:paraId="49A7C343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43FAC97E" w14:textId="77777777" w:rsidR="00774185" w:rsidRPr="00A03CE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Vẽ đồ thị tương ứng với ma trận trên.</w:t>
      </w:r>
    </w:p>
    <w:p w14:paraId="0710ACAF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Dùng thuật toán KRUSKAL để tìm cây khung tối thiểu của đồ thị.</w:t>
      </w:r>
    </w:p>
    <w:p w14:paraId="25BD7B1C" w14:textId="77777777" w:rsidR="00774185" w:rsidRDefault="00774185" w:rsidP="00774185">
      <w:pPr>
        <w:spacing w:before="120" w:after="60" w:line="276" w:lineRule="auto"/>
        <w:ind w:firstLine="567"/>
        <w:rPr>
          <w:sz w:val="28"/>
          <w:szCs w:val="28"/>
          <w:lang w:val="pt-BR"/>
        </w:rPr>
      </w:pPr>
      <w:r>
        <w:rPr>
          <w:sz w:val="26"/>
          <w:szCs w:val="28"/>
          <w:lang w:val="pt-BR"/>
        </w:rPr>
        <w:t>2.9.</w:t>
      </w:r>
      <w:r w:rsidRPr="00F138EB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Cho đồ thị có ma trận trọng số sau:</w:t>
      </w:r>
    </w:p>
    <w:p w14:paraId="7128AA39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6"/>
          <w:szCs w:val="28"/>
          <w:lang w:val="pt-BR"/>
        </w:rPr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5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7</w:t>
      </w:r>
      <w:r>
        <w:rPr>
          <w:sz w:val="26"/>
          <w:szCs w:val="28"/>
          <w:lang w:val="pt-BR"/>
        </w:rPr>
        <w:tab/>
      </w:r>
      <w:r>
        <w:rPr>
          <w:sz w:val="26"/>
          <w:szCs w:val="28"/>
          <w:lang w:val="pt-BR"/>
        </w:rPr>
        <w:tab/>
      </w:r>
    </w:p>
    <w:p w14:paraId="401750BB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8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3</w:t>
      </w:r>
    </w:p>
    <w:p w14:paraId="5980F1DF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5</w:t>
      </w:r>
      <w:r>
        <w:rPr>
          <w:sz w:val="26"/>
          <w:szCs w:val="28"/>
          <w:lang w:val="pt-BR"/>
        </w:rPr>
        <w:tab/>
        <w:t>8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4</w:t>
      </w:r>
    </w:p>
    <w:p w14:paraId="42CBCCFB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</w:p>
    <w:p w14:paraId="1F839247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6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2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</w:p>
    <w:p w14:paraId="158F6026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7</w:t>
      </w:r>
      <w:r>
        <w:rPr>
          <w:sz w:val="26"/>
          <w:szCs w:val="28"/>
          <w:lang w:val="pt-BR"/>
        </w:rPr>
        <w:tab/>
        <w:t>3</w:t>
      </w:r>
      <w:r>
        <w:rPr>
          <w:sz w:val="26"/>
          <w:szCs w:val="28"/>
          <w:lang w:val="pt-BR"/>
        </w:rPr>
        <w:tab/>
        <w:t>4</w:t>
      </w:r>
      <w:r>
        <w:rPr>
          <w:sz w:val="26"/>
          <w:szCs w:val="28"/>
          <w:lang w:val="pt-BR"/>
        </w:rPr>
        <w:tab/>
        <w:t>0</w:t>
      </w:r>
      <w:r>
        <w:rPr>
          <w:sz w:val="26"/>
          <w:szCs w:val="28"/>
          <w:lang w:val="pt-BR"/>
        </w:rPr>
        <w:tab/>
        <w:t>1</w:t>
      </w:r>
      <w:r>
        <w:rPr>
          <w:sz w:val="26"/>
          <w:szCs w:val="28"/>
          <w:lang w:val="pt-BR"/>
        </w:rPr>
        <w:tab/>
        <w:t>0</w:t>
      </w:r>
    </w:p>
    <w:p w14:paraId="386847AE" w14:textId="77777777" w:rsidR="00774185" w:rsidRPr="00A03CE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Vẽ đồ thị tương ứng với ma trận trên.</w:t>
      </w:r>
    </w:p>
    <w:p w14:paraId="1392A8B1" w14:textId="77777777" w:rsidR="00774185" w:rsidRDefault="0077418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firstLine="567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>Dùng thuật toán KRUSKAL để tìm cây khung tối thiểu của đồ thị.</w:t>
      </w:r>
    </w:p>
    <w:p w14:paraId="513E94EB" w14:textId="77777777" w:rsidR="00445C75" w:rsidRDefault="00445C75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sz w:val="26"/>
          <w:szCs w:val="28"/>
          <w:lang w:val="pt-BR"/>
        </w:rPr>
      </w:pPr>
    </w:p>
    <w:p w14:paraId="7C5E56E7" w14:textId="198CFFD0" w:rsidR="00774185" w:rsidRDefault="00782C57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sz w:val="26"/>
          <w:szCs w:val="26"/>
        </w:rPr>
      </w:pPr>
      <w:r>
        <w:rPr>
          <w:noProof/>
          <w:sz w:val="26"/>
          <w:szCs w:val="28"/>
          <w:lang w:val="pt-BR"/>
        </w:rPr>
        <w:lastRenderedPageBreak/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880471A" wp14:editId="3F879F85">
                <wp:simplePos x="0" y="0"/>
                <wp:positionH relativeFrom="column">
                  <wp:posOffset>200891</wp:posOffset>
                </wp:positionH>
                <wp:positionV relativeFrom="paragraph">
                  <wp:posOffset>477981</wp:posOffset>
                </wp:positionV>
                <wp:extent cx="4564380" cy="3110345"/>
                <wp:effectExtent l="0" t="0" r="7620" b="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4380" cy="311034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alpha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00C726" id="Rectangle 15" o:spid="_x0000_s1026" style="position:absolute;margin-left:15.8pt;margin-top:37.65pt;width:359.4pt;height:244.9pt;z-index:-251652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" fillcolor="#ffc000 [3207]" stroked="f">
                <v:fill opacity="32896f"/>
              </v:rect>
            </w:pict>
          </mc:Fallback>
        </mc:AlternateContent>
      </w:r>
      <w:r w:rsidR="00774185">
        <w:rPr>
          <w:sz w:val="26"/>
          <w:szCs w:val="28"/>
          <w:lang w:val="pt-BR"/>
        </w:rPr>
        <w:t xml:space="preserve">2.10. </w:t>
      </w:r>
      <w:r w:rsidR="00774185" w:rsidRPr="00F202FC">
        <w:rPr>
          <w:sz w:val="26"/>
          <w:szCs w:val="26"/>
        </w:rPr>
        <w:t xml:space="preserve">R  = {((a , b) , (c , d) ) </w:t>
      </w:r>
      <w:r w:rsidR="00774185" w:rsidRPr="00F202FC">
        <w:rPr>
          <w:rFonts w:ascii="Cambria Math" w:hAnsi="Cambria Math" w:cs="Cambria Math"/>
          <w:sz w:val="26"/>
          <w:szCs w:val="26"/>
        </w:rPr>
        <w:t>∈</w:t>
      </w:r>
      <w:r w:rsidR="00774185" w:rsidRPr="00F202FC">
        <w:rPr>
          <w:sz w:val="26"/>
          <w:szCs w:val="26"/>
        </w:rPr>
        <w:t xml:space="preserve"> R</w:t>
      </w:r>
      <w:r w:rsidR="00774185" w:rsidRPr="00F202FC">
        <w:rPr>
          <w:sz w:val="26"/>
          <w:szCs w:val="26"/>
          <w:vertAlign w:val="superscript"/>
        </w:rPr>
        <w:t xml:space="preserve">2 </w:t>
      </w:r>
      <w:r w:rsidR="00774185" w:rsidRPr="00F202FC">
        <w:rPr>
          <w:sz w:val="26"/>
          <w:szCs w:val="26"/>
        </w:rPr>
        <w:t>x R</w:t>
      </w:r>
      <w:r w:rsidR="00774185" w:rsidRPr="00F202FC">
        <w:rPr>
          <w:sz w:val="26"/>
          <w:szCs w:val="26"/>
          <w:vertAlign w:val="superscript"/>
        </w:rPr>
        <w:t>2</w:t>
      </w:r>
      <w:r w:rsidR="00774185" w:rsidRPr="00F202FC">
        <w:rPr>
          <w:sz w:val="26"/>
          <w:szCs w:val="26"/>
        </w:rPr>
        <w:t xml:space="preserve"> | a </w:t>
      </w:r>
      <w:r w:rsidR="00774185" w:rsidRPr="00F202FC">
        <w:rPr>
          <w:sz w:val="26"/>
          <w:szCs w:val="26"/>
          <w:vertAlign w:val="superscript"/>
        </w:rPr>
        <w:t>2</w:t>
      </w:r>
      <w:r w:rsidR="00774185" w:rsidRPr="00F202FC">
        <w:rPr>
          <w:sz w:val="26"/>
          <w:szCs w:val="26"/>
        </w:rPr>
        <w:t>+c</w:t>
      </w:r>
      <w:r w:rsidR="00774185" w:rsidRPr="00F202FC">
        <w:rPr>
          <w:sz w:val="26"/>
          <w:szCs w:val="26"/>
          <w:vertAlign w:val="superscript"/>
        </w:rPr>
        <w:t>2</w:t>
      </w:r>
      <w:r w:rsidR="00774185" w:rsidRPr="00F202FC">
        <w:rPr>
          <w:sz w:val="26"/>
          <w:szCs w:val="26"/>
        </w:rPr>
        <w:t xml:space="preserve"> = b</w:t>
      </w:r>
      <w:r w:rsidR="00774185" w:rsidRPr="00F202FC">
        <w:rPr>
          <w:sz w:val="26"/>
          <w:szCs w:val="26"/>
          <w:vertAlign w:val="superscript"/>
        </w:rPr>
        <w:t>2</w:t>
      </w:r>
      <w:r w:rsidR="00774185" w:rsidRPr="00F202FC">
        <w:rPr>
          <w:sz w:val="26"/>
          <w:szCs w:val="26"/>
        </w:rPr>
        <w:t>+ d</w:t>
      </w:r>
      <w:r w:rsidR="00774185" w:rsidRPr="00F202FC">
        <w:rPr>
          <w:sz w:val="26"/>
          <w:szCs w:val="26"/>
          <w:vertAlign w:val="superscript"/>
        </w:rPr>
        <w:t>2</w:t>
      </w:r>
      <w:r w:rsidR="00774185" w:rsidRPr="00F202FC">
        <w:rPr>
          <w:sz w:val="26"/>
          <w:szCs w:val="26"/>
        </w:rPr>
        <w:t>} có phải là quan hệ tương đương  không?(có giải thích)</w:t>
      </w:r>
    </w:p>
    <w:p w14:paraId="0BA48E44" w14:textId="7E78BACF" w:rsidR="007C6C5A" w:rsidRDefault="007C6C5A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b/>
          <w:bCs/>
          <w:sz w:val="26"/>
          <w:szCs w:val="26"/>
        </w:rPr>
      </w:pPr>
      <w:bookmarkStart w:id="0" w:name="_Hlk104882078"/>
      <w:r w:rsidRPr="00490ACF">
        <w:rPr>
          <w:b/>
          <w:bCs/>
          <w:sz w:val="26"/>
          <w:szCs w:val="26"/>
        </w:rPr>
        <w:t xml:space="preserve">Tinh phan xa : </w:t>
      </w:r>
    </w:p>
    <w:p w14:paraId="78A3A1E3" w14:textId="66FD135D" w:rsidR="00490ACF" w:rsidRPr="00490ACF" w:rsidRDefault="00831A1C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sz w:val="26"/>
          <w:szCs w:val="26"/>
        </w:rPr>
      </w:pPr>
      <w:r>
        <w:rPr>
          <w:sz w:val="26"/>
          <w:szCs w:val="26"/>
        </w:rPr>
        <w:t>(a,b)</w:t>
      </w:r>
      <w:r w:rsidR="00490ACF">
        <w:rPr>
          <w:sz w:val="26"/>
          <w:szCs w:val="26"/>
        </w:rPr>
        <w:t>R</w:t>
      </w:r>
      <w:r>
        <w:rPr>
          <w:sz w:val="26"/>
          <w:szCs w:val="26"/>
        </w:rPr>
        <w:t>(a,b)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="00490ACF">
        <w:rPr>
          <w:sz w:val="26"/>
          <w:szCs w:val="26"/>
        </w:rPr>
        <w:t>a^2+</w:t>
      </w:r>
      <w:r>
        <w:rPr>
          <w:sz w:val="26"/>
          <w:szCs w:val="26"/>
        </w:rPr>
        <w:t>b</w:t>
      </w:r>
      <w:r w:rsidR="00490ACF">
        <w:rPr>
          <w:sz w:val="26"/>
          <w:szCs w:val="26"/>
        </w:rPr>
        <w:t>^2=</w:t>
      </w:r>
      <w:r>
        <w:rPr>
          <w:sz w:val="26"/>
          <w:szCs w:val="26"/>
        </w:rPr>
        <w:t>b</w:t>
      </w:r>
      <w:r w:rsidR="00490ACF">
        <w:rPr>
          <w:sz w:val="26"/>
          <w:szCs w:val="26"/>
        </w:rPr>
        <w:t>^2+a^2 Voi moi (a</w:t>
      </w:r>
      <w:r>
        <w:rPr>
          <w:sz w:val="26"/>
          <w:szCs w:val="26"/>
        </w:rPr>
        <w:t>,b</w:t>
      </w:r>
      <w:r w:rsidR="00490ACF">
        <w:rPr>
          <w:sz w:val="26"/>
          <w:szCs w:val="26"/>
        </w:rPr>
        <w:t>) thuoc R</w:t>
      </w:r>
    </w:p>
    <w:p w14:paraId="118BAFFC" w14:textId="16AA18DB" w:rsidR="007C6C5A" w:rsidRPr="00490ACF" w:rsidRDefault="007C6C5A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b/>
          <w:bCs/>
          <w:sz w:val="26"/>
          <w:szCs w:val="26"/>
        </w:rPr>
      </w:pPr>
      <w:r w:rsidRPr="00490ACF">
        <w:rPr>
          <w:b/>
          <w:bCs/>
          <w:sz w:val="26"/>
          <w:szCs w:val="26"/>
        </w:rPr>
        <w:t>Tinh bac cau:</w:t>
      </w:r>
    </w:p>
    <w:p w14:paraId="1688444E" w14:textId="025CC163" w:rsidR="00323345" w:rsidRDefault="00490ACF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rFonts w:eastAsiaTheme="minorEastAsia"/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73B4D4" wp14:editId="3D32C301">
                <wp:simplePos x="0" y="0"/>
                <wp:positionH relativeFrom="column">
                  <wp:posOffset>2476500</wp:posOffset>
                </wp:positionH>
                <wp:positionV relativeFrom="paragraph">
                  <wp:posOffset>83820</wp:posOffset>
                </wp:positionV>
                <wp:extent cx="251460" cy="472440"/>
                <wp:effectExtent l="0" t="0" r="34290" b="22860"/>
                <wp:wrapNone/>
                <wp:docPr id="1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472440"/>
                        </a:xfrm>
                        <a:prstGeom prst="righ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71D0A9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" o:spid="_x0000_s1026" type="#_x0000_t88" style="position:absolute;margin-left:195pt;margin-top:6.6pt;width:19.8pt;height:37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" adj="958" strokecolor="black [3200]" strokeweight="1.5pt">
                <v:stroke joinstyle="miter"/>
              </v:shape>
            </w:pict>
          </mc:Fallback>
        </mc:AlternateContent>
      </w:r>
      <w:r>
        <w:rPr>
          <w:sz w:val="26"/>
          <w:szCs w:val="26"/>
        </w:rPr>
        <w:t>(a,b)R(c,d)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>
        <w:rPr>
          <w:rFonts w:eastAsiaTheme="minorEastAsia"/>
          <w:sz w:val="26"/>
          <w:szCs w:val="26"/>
        </w:rPr>
        <w:t>a^2+b^2=c^2+d^2</w:t>
      </w:r>
    </w:p>
    <w:p w14:paraId="2CCBB85A" w14:textId="76180F2A" w:rsidR="00490ACF" w:rsidRDefault="00490ACF" w:rsidP="00490ACF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rFonts w:eastAsiaTheme="minorEastAsia"/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140ABA91" wp14:editId="142197CC">
                <wp:simplePos x="0" y="0"/>
                <wp:positionH relativeFrom="column">
                  <wp:posOffset>2345160</wp:posOffset>
                </wp:positionH>
                <wp:positionV relativeFrom="paragraph">
                  <wp:posOffset>301565</wp:posOffset>
                </wp:positionV>
                <wp:extent cx="78840" cy="273600"/>
                <wp:effectExtent l="38100" t="38100" r="35560" b="3175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884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86F96" id="Ink 14" o:spid="_x0000_s1026" type="#_x0000_t75" style="position:absolute;margin-left:184.3pt;margin-top:23.4pt;width:6.9pt;height:22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">
                <v:imagedata r:id="rId11" o:title="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0EA46DC1" wp14:editId="4B4A3715">
                <wp:simplePos x="0" y="0"/>
                <wp:positionH relativeFrom="column">
                  <wp:posOffset>1612200</wp:posOffset>
                </wp:positionH>
                <wp:positionV relativeFrom="paragraph">
                  <wp:posOffset>263405</wp:posOffset>
                </wp:positionV>
                <wp:extent cx="132840" cy="301320"/>
                <wp:effectExtent l="38100" t="38100" r="38735" b="4191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3284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BC455" id="Ink 6" o:spid="_x0000_s1026" type="#_x0000_t75" style="position:absolute;margin-left:126.6pt;margin-top:20.4pt;width:11.15pt;height:24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">
                <v:imagedata r:id="rId13" o:title="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DC4D79A" wp14:editId="5DEBF1B3">
                <wp:simplePos x="0" y="0"/>
                <wp:positionH relativeFrom="column">
                  <wp:posOffset>2023680</wp:posOffset>
                </wp:positionH>
                <wp:positionV relativeFrom="paragraph">
                  <wp:posOffset>316685</wp:posOffset>
                </wp:positionV>
                <wp:extent cx="140400" cy="286920"/>
                <wp:effectExtent l="38100" t="38100" r="31115" b="3746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4040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F40EF" id="Ink 5" o:spid="_x0000_s1026" type="#_x0000_t75" style="position:absolute;margin-left:159pt;margin-top:24.6pt;width:11.75pt;height:23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">
                <v:imagedata r:id="rId15" o:title="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7AEA2011" wp14:editId="4814C3A5">
                <wp:simplePos x="0" y="0"/>
                <wp:positionH relativeFrom="column">
                  <wp:posOffset>1348320</wp:posOffset>
                </wp:positionH>
                <wp:positionV relativeFrom="paragraph">
                  <wp:posOffset>316685</wp:posOffset>
                </wp:positionV>
                <wp:extent cx="122760" cy="208440"/>
                <wp:effectExtent l="38100" t="38100" r="48895" b="3937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227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1AEF4" id="Ink 4" o:spid="_x0000_s1026" type="#_x0000_t75" style="position:absolute;margin-left:105.8pt;margin-top:24.6pt;width:10.35pt;height:17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">
                <v:imagedata r:id="rId17" o:title=""/>
              </v:shape>
            </w:pict>
          </mc:Fallback>
        </mc:AlternateContent>
      </w:r>
      <w:r>
        <w:rPr>
          <w:sz w:val="26"/>
          <w:szCs w:val="26"/>
        </w:rPr>
        <w:t>(c,d)R(e,f)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>
        <w:rPr>
          <w:rFonts w:eastAsiaTheme="minorEastAsia"/>
          <w:sz w:val="26"/>
          <w:szCs w:val="26"/>
        </w:rPr>
        <w:t>c^2+d^2=e^2+f^2</w:t>
      </w:r>
    </w:p>
    <w:p w14:paraId="5D249FA7" w14:textId="4BC8EDE0" w:rsidR="00490ACF" w:rsidRDefault="00490ACF" w:rsidP="00490ACF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rFonts w:eastAsiaTheme="minorEastAsia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490ACF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a^2+b^2+</w:t>
      </w:r>
      <w:r w:rsidRPr="00490ACF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c^2+d^2=</w:t>
      </w:r>
      <w:r w:rsidRPr="00490ACF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c^2+d^2+</w:t>
      </w:r>
      <w:r w:rsidRPr="00490ACF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e^2+f^2</w:t>
      </w:r>
    </w:p>
    <w:p w14:paraId="765A8689" w14:textId="2FAFCED0" w:rsidR="00490ACF" w:rsidRDefault="00490ACF" w:rsidP="00490ACF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rFonts w:eastAsiaTheme="minorEastAsia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490ACF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a^2+b^2=</w:t>
      </w:r>
      <w:r w:rsidRPr="00490ACF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e^2+f^2</w:t>
      </w:r>
    </w:p>
    <w:p w14:paraId="069DE020" w14:textId="2F42B6BA" w:rsidR="00831A1C" w:rsidRPr="00490ACF" w:rsidRDefault="00831A1C" w:rsidP="00490ACF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rFonts w:eastAsiaTheme="minorEastAsia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→</m:t>
        </m:r>
      </m:oMath>
      <w:r>
        <w:rPr>
          <w:rFonts w:eastAsiaTheme="minorEastAsia"/>
          <w:sz w:val="26"/>
          <w:szCs w:val="26"/>
        </w:rPr>
        <w:t>(a,b)R(e,f)</w:t>
      </w:r>
    </w:p>
    <w:p w14:paraId="7FC1CD6E" w14:textId="0DB70029" w:rsidR="007C6C5A" w:rsidRDefault="007C6C5A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b/>
          <w:bCs/>
          <w:sz w:val="26"/>
          <w:szCs w:val="26"/>
        </w:rPr>
      </w:pPr>
      <w:r w:rsidRPr="00490ACF">
        <w:rPr>
          <w:b/>
          <w:bCs/>
          <w:sz w:val="26"/>
          <w:szCs w:val="26"/>
        </w:rPr>
        <w:t>Tinh doi xung :</w:t>
      </w:r>
    </w:p>
    <w:p w14:paraId="1F7B661D" w14:textId="6BBD14DD" w:rsidR="00782C57" w:rsidRDefault="00831A1C" w:rsidP="00782C57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sz w:val="26"/>
          <w:szCs w:val="26"/>
        </w:rPr>
      </w:pPr>
      <w:r>
        <w:rPr>
          <w:sz w:val="26"/>
          <w:szCs w:val="26"/>
        </w:rPr>
        <w:t>(a,b)</w:t>
      </w:r>
      <w:r w:rsidR="00782C57">
        <w:rPr>
          <w:sz w:val="26"/>
          <w:szCs w:val="26"/>
        </w:rPr>
        <w:t>R</w:t>
      </w:r>
      <w:r>
        <w:rPr>
          <w:sz w:val="26"/>
          <w:szCs w:val="26"/>
        </w:rPr>
        <w:t>(c,d)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="00782C57">
        <w:rPr>
          <w:sz w:val="26"/>
          <w:szCs w:val="26"/>
        </w:rPr>
        <w:t>a^2+</w:t>
      </w:r>
      <w:r>
        <w:rPr>
          <w:sz w:val="26"/>
          <w:szCs w:val="26"/>
        </w:rPr>
        <w:t>c</w:t>
      </w:r>
      <w:r w:rsidR="00782C57">
        <w:rPr>
          <w:sz w:val="26"/>
          <w:szCs w:val="26"/>
        </w:rPr>
        <w:t>^2=</w:t>
      </w:r>
      <w:r>
        <w:rPr>
          <w:sz w:val="26"/>
          <w:szCs w:val="26"/>
        </w:rPr>
        <w:t>b</w:t>
      </w:r>
      <w:r w:rsidR="00782C57">
        <w:rPr>
          <w:sz w:val="26"/>
          <w:szCs w:val="26"/>
        </w:rPr>
        <w:t>^2+</w:t>
      </w:r>
      <w:r>
        <w:rPr>
          <w:sz w:val="26"/>
          <w:szCs w:val="26"/>
        </w:rPr>
        <w:t>d</w:t>
      </w:r>
      <w:r w:rsidR="00782C57">
        <w:rPr>
          <w:sz w:val="26"/>
          <w:szCs w:val="26"/>
        </w:rPr>
        <w:t>^2 Voi moi (a,b) thuoc R</w:t>
      </w:r>
    </w:p>
    <w:bookmarkEnd w:id="0"/>
    <w:p w14:paraId="639B1F10" w14:textId="77777777" w:rsidR="00782C57" w:rsidRPr="00490ACF" w:rsidRDefault="00782C57" w:rsidP="00831A1C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rPr>
          <w:sz w:val="26"/>
          <w:szCs w:val="26"/>
        </w:rPr>
      </w:pPr>
    </w:p>
    <w:p w14:paraId="408DEAF4" w14:textId="77777777" w:rsidR="00782C57" w:rsidRPr="00490ACF" w:rsidRDefault="00782C57" w:rsidP="00774185">
      <w:pPr>
        <w:tabs>
          <w:tab w:val="left" w:pos="1701"/>
          <w:tab w:val="left" w:pos="2410"/>
          <w:tab w:val="left" w:pos="3119"/>
          <w:tab w:val="left" w:pos="3828"/>
          <w:tab w:val="left" w:pos="4536"/>
          <w:tab w:val="left" w:pos="5245"/>
        </w:tabs>
        <w:spacing w:before="120" w:after="60" w:line="276" w:lineRule="auto"/>
        <w:ind w:left="540" w:firstLine="27"/>
        <w:rPr>
          <w:b/>
          <w:bCs/>
          <w:sz w:val="26"/>
          <w:szCs w:val="28"/>
          <w:lang w:val="pt-BR"/>
        </w:rPr>
      </w:pPr>
    </w:p>
    <w:p w14:paraId="4A38DC7F" w14:textId="77777777" w:rsidR="00774185" w:rsidRPr="00593836" w:rsidRDefault="00774185" w:rsidP="00774185">
      <w:pPr>
        <w:pStyle w:val="Noidung"/>
        <w:ind w:firstLine="0"/>
      </w:pPr>
    </w:p>
    <w:p w14:paraId="026FC24A" w14:textId="77777777" w:rsidR="00774185" w:rsidRPr="00F202FC" w:rsidRDefault="00774185" w:rsidP="00774185">
      <w:pPr>
        <w:autoSpaceDE w:val="0"/>
        <w:autoSpaceDN w:val="0"/>
        <w:adjustRightInd w:val="0"/>
        <w:spacing w:before="120" w:after="60" w:line="276" w:lineRule="auto"/>
        <w:ind w:left="709"/>
        <w:rPr>
          <w:sz w:val="26"/>
          <w:szCs w:val="26"/>
        </w:rPr>
      </w:pPr>
    </w:p>
    <w:p w14:paraId="147D55AC" w14:textId="77777777" w:rsidR="000376AA" w:rsidRDefault="000376AA"/>
    <w:sectPr w:rsidR="000376AA">
      <w:head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AF7B03" w14:textId="77777777" w:rsidR="00B71F9E" w:rsidRDefault="00B71F9E" w:rsidP="00774185">
      <w:pPr>
        <w:spacing w:after="0" w:line="240" w:lineRule="auto"/>
      </w:pPr>
      <w:r>
        <w:separator/>
      </w:r>
    </w:p>
  </w:endnote>
  <w:endnote w:type="continuationSeparator" w:id="0">
    <w:p w14:paraId="5F6D4DE7" w14:textId="77777777" w:rsidR="00B71F9E" w:rsidRDefault="00B71F9E" w:rsidP="007741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B8F4FD" w14:textId="77777777" w:rsidR="00B71F9E" w:rsidRDefault="00B71F9E" w:rsidP="00774185">
      <w:pPr>
        <w:spacing w:after="0" w:line="240" w:lineRule="auto"/>
      </w:pPr>
      <w:r>
        <w:separator/>
      </w:r>
    </w:p>
  </w:footnote>
  <w:footnote w:type="continuationSeparator" w:id="0">
    <w:p w14:paraId="5DBA5B82" w14:textId="77777777" w:rsidR="00B71F9E" w:rsidRDefault="00B71F9E" w:rsidP="007741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80049F" w14:textId="77777777" w:rsidR="00774185" w:rsidRDefault="0077418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4185"/>
    <w:rsid w:val="000376AA"/>
    <w:rsid w:val="00200016"/>
    <w:rsid w:val="00286F11"/>
    <w:rsid w:val="00323345"/>
    <w:rsid w:val="00445C75"/>
    <w:rsid w:val="00490ACF"/>
    <w:rsid w:val="005261D3"/>
    <w:rsid w:val="007049E8"/>
    <w:rsid w:val="0075395D"/>
    <w:rsid w:val="00774185"/>
    <w:rsid w:val="00782C57"/>
    <w:rsid w:val="007C6C5A"/>
    <w:rsid w:val="007E4588"/>
    <w:rsid w:val="00831A1C"/>
    <w:rsid w:val="00AF6E02"/>
    <w:rsid w:val="00B33E59"/>
    <w:rsid w:val="00B71F9E"/>
    <w:rsid w:val="00B871A7"/>
    <w:rsid w:val="00ED3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850C0C"/>
  <w15:chartTrackingRefBased/>
  <w15:docId w15:val="{85C43CAC-935E-4E6B-809C-285C9E8BE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41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4185"/>
  </w:style>
  <w:style w:type="paragraph" w:styleId="Footer">
    <w:name w:val="footer"/>
    <w:basedOn w:val="Normal"/>
    <w:link w:val="FooterChar"/>
    <w:uiPriority w:val="99"/>
    <w:unhideWhenUsed/>
    <w:rsid w:val="007741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4185"/>
  </w:style>
  <w:style w:type="paragraph" w:customStyle="1" w:styleId="Dethi">
    <w:name w:val="@Dethi"/>
    <w:link w:val="DethiChar"/>
    <w:qFormat/>
    <w:rsid w:val="00774185"/>
    <w:pPr>
      <w:spacing w:before="60" w:after="0" w:line="264" w:lineRule="auto"/>
      <w:ind w:firstLine="567"/>
      <w:jc w:val="both"/>
    </w:pPr>
    <w:rPr>
      <w:rFonts w:ascii="Times New Roman" w:eastAsia="Times New Roman" w:hAnsi="Times New Roman" w:cs="Times New Roman"/>
      <w:sz w:val="26"/>
      <w:szCs w:val="24"/>
    </w:rPr>
  </w:style>
  <w:style w:type="character" w:customStyle="1" w:styleId="DethiChar">
    <w:name w:val="@Dethi Char"/>
    <w:basedOn w:val="DefaultParagraphFont"/>
    <w:link w:val="Dethi"/>
    <w:rsid w:val="00774185"/>
    <w:rPr>
      <w:rFonts w:ascii="Times New Roman" w:eastAsia="Times New Roman" w:hAnsi="Times New Roman" w:cs="Times New Roman"/>
      <w:sz w:val="26"/>
      <w:szCs w:val="24"/>
    </w:rPr>
  </w:style>
  <w:style w:type="paragraph" w:customStyle="1" w:styleId="Cau">
    <w:name w:val="@Cau"/>
    <w:basedOn w:val="Dethi"/>
    <w:link w:val="CauChar"/>
    <w:qFormat/>
    <w:rsid w:val="00774185"/>
    <w:pPr>
      <w:spacing w:before="240" w:after="120" w:line="288" w:lineRule="auto"/>
      <w:ind w:firstLine="0"/>
    </w:pPr>
    <w:rPr>
      <w:b/>
      <w:sz w:val="28"/>
      <w:szCs w:val="26"/>
    </w:rPr>
  </w:style>
  <w:style w:type="character" w:customStyle="1" w:styleId="CauChar">
    <w:name w:val="@Cau Char"/>
    <w:basedOn w:val="DethiChar"/>
    <w:link w:val="Cau"/>
    <w:rsid w:val="00774185"/>
    <w:rPr>
      <w:rFonts w:ascii="Times New Roman" w:eastAsia="Times New Roman" w:hAnsi="Times New Roman" w:cs="Times New Roman"/>
      <w:b/>
      <w:sz w:val="28"/>
      <w:szCs w:val="26"/>
    </w:rPr>
  </w:style>
  <w:style w:type="paragraph" w:customStyle="1" w:styleId="Noidung">
    <w:name w:val="@Noidung"/>
    <w:basedOn w:val="Normal"/>
    <w:link w:val="NoidungChar"/>
    <w:rsid w:val="00774185"/>
    <w:pPr>
      <w:spacing w:before="60" w:after="0" w:line="264" w:lineRule="auto"/>
      <w:ind w:firstLine="567"/>
      <w:jc w:val="both"/>
    </w:pPr>
    <w:rPr>
      <w:rFonts w:ascii="Times New Roman" w:eastAsia="Times New Roman" w:hAnsi="Times New Roman" w:cs="Times New Roman"/>
      <w:sz w:val="26"/>
      <w:szCs w:val="24"/>
    </w:rPr>
  </w:style>
  <w:style w:type="character" w:customStyle="1" w:styleId="NoidungChar">
    <w:name w:val="@Noidung Char"/>
    <w:link w:val="Noidung"/>
    <w:rsid w:val="00774185"/>
    <w:rPr>
      <w:rFonts w:ascii="Times New Roman" w:eastAsia="Times New Roman" w:hAnsi="Times New Roman" w:cs="Times New Roman"/>
      <w:sz w:val="26"/>
      <w:szCs w:val="24"/>
    </w:rPr>
  </w:style>
  <w:style w:type="character" w:styleId="PlaceholderText">
    <w:name w:val="Placeholder Text"/>
    <w:basedOn w:val="DefaultParagraphFont"/>
    <w:uiPriority w:val="99"/>
    <w:semiHidden/>
    <w:rsid w:val="00490A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93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17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28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291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56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23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786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39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41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159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53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13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4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44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4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099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5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918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773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88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67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5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0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70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864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75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4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4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85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8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48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81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52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18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996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59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233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02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52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79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07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118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75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0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6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11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91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71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17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17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07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79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94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82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947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21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65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7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19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1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2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4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890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76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764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49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29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937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64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05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85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776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76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8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02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49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1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8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189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09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4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1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86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264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525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48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04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5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367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47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4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05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0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85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98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988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139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8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59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63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58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67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242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052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5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60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1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504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40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8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07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36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760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92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38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066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94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0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89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62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51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23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857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01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43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410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25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99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34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604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415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11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06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150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87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34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714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16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12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customXml" Target="ink/ink2.xml"/><Relationship Id="rId17" Type="http://schemas.openxmlformats.org/officeDocument/2006/relationships/image" Target="media/image6.png"/><Relationship Id="rId2" Type="http://schemas.openxmlformats.org/officeDocument/2006/relationships/settings" Target="settings.xml"/><Relationship Id="rId16" Type="http://schemas.openxmlformats.org/officeDocument/2006/relationships/customXml" Target="ink/ink4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0.png"/><Relationship Id="rId5" Type="http://schemas.openxmlformats.org/officeDocument/2006/relationships/endnotes" Target="endnotes.xml"/><Relationship Id="rId15" Type="http://schemas.openxmlformats.org/officeDocument/2006/relationships/image" Target="media/image5.png"/><Relationship Id="rId10" Type="http://schemas.openxmlformats.org/officeDocument/2006/relationships/customXml" Target="ink/ink1.xml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customXml" Target="ink/ink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08:23:49.1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7 0 24575,'1'33'0,"-2"0"0,-1 1 0,-2-1 0,-1-1 0,-2 1 0,-1-1 0,-1 0 0,-2 0 0,-1-1 0,-27 49 0,25-57-92,-11 20 204,-26 61 0,45-88-299,0 1 0,2-1-1,0 0 1,0 1 0,1 0 0,2 0 0,-1 29 0,3-24-663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08:23:37.2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9 0 24575,'-16'49'0,"-7"25"0,-4-1 0,-40 79 0,-98 169 0,114-203-556,45-101-253,-7 16-601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08:23:36.4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0 0 24575,'0'9'0,"-1"-1"0,0 1 0,-1-1 0,0 1 0,0-1 0,-1 0 0,-5 13 0,-33 54 0,10-22 0,-69 118 0,67-121 0,2 1 0,-41 98 0,56-99 0,11-33 0,0 1 0,-10 18 0,4-12-1365,1-2-546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08:23:35.1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40 0 24575,'-40'46'0,"-62"95"0,92-126 0,-8 16 0,1 0 0,-21 55 0,-14 30 0,4-30-1365,33-60-546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6</Pages>
  <Words>560</Words>
  <Characters>319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Ha</dc:creator>
  <cp:keywords/>
  <dc:description/>
  <cp:lastModifiedBy>Dươngg Bách</cp:lastModifiedBy>
  <cp:revision>4</cp:revision>
  <dcterms:created xsi:type="dcterms:W3CDTF">2021-06-03T00:58:00Z</dcterms:created>
  <dcterms:modified xsi:type="dcterms:W3CDTF">2022-05-31T02:53:00Z</dcterms:modified>
</cp:coreProperties>
</file>